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329E" w:rsidRDefault="001E329E" w:rsidP="001E329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E329E" w:rsidRPr="00B016C2" w:rsidRDefault="001E329E" w:rsidP="001E329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базовый уровень)</w:t>
      </w:r>
    </w:p>
    <w:p w:rsidR="001E329E" w:rsidRPr="00B016C2" w:rsidRDefault="001E329E" w:rsidP="001E329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10 класс</w:t>
      </w:r>
    </w:p>
    <w:p w:rsidR="001E329E" w:rsidRPr="007F45EE" w:rsidRDefault="001E329E" w:rsidP="001E329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 w:rsidR="004668F9"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4668F9" w:rsidRPr="00103C0B" w:rsidRDefault="004668F9" w:rsidP="004668F9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  <w:r w:rsidRPr="00103C0B">
        <w:rPr>
          <w:rFonts w:ascii="Times New Roman" w:eastAsia="Calibri" w:hAnsi="Times New Roman" w:cs="Times New Roman"/>
          <w:b/>
          <w:sz w:val="24"/>
          <w:szCs w:val="24"/>
        </w:rPr>
        <w:t>«Тригонометрические уравнения и неравенства»</w:t>
      </w:r>
    </w:p>
    <w:p w:rsidR="004668F9" w:rsidRPr="00103C0B" w:rsidRDefault="004668F9" w:rsidP="004668F9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56"/>
        <w:gridCol w:w="4256"/>
      </w:tblGrid>
      <w:tr w:rsidR="004668F9" w:rsidRPr="00103C0B" w:rsidTr="00377918">
        <w:tc>
          <w:tcPr>
            <w:tcW w:w="813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4668F9" w:rsidRPr="00103C0B" w:rsidTr="00377918">
        <w:tc>
          <w:tcPr>
            <w:tcW w:w="813" w:type="dxa"/>
          </w:tcPr>
          <w:p w:rsidR="004668F9" w:rsidRPr="00103C0B" w:rsidRDefault="004668F9" w:rsidP="004668F9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377918" w:rsidRDefault="00377918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2.5pt;height:15.75pt" o:ole="">
                  <v:imagedata r:id="rId5" o:title=""/>
                </v:shape>
                <o:OLEObject Type="Embed" ProgID="Equation.DSMT4" ShapeID="_x0000_i1026" DrawAspect="Content" ObjectID="_1523119702" r:id="rId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27" type="#_x0000_t75" style="width:60pt;height:30.75pt" o:ole="">
                  <v:imagedata r:id="rId7" o:title=""/>
                </v:shape>
                <o:OLEObject Type="Embed" ProgID="Equation.DSMT4" ShapeID="_x0000_i1027" DrawAspect="Content" ObjectID="_1523119703" r:id="rId8"/>
              </w:object>
            </w:r>
            <w:r w:rsidR="004668F9"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="00377918"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31" type="#_x0000_t75" style="width:51pt;height:15.75pt" o:ole="">
                  <v:imagedata r:id="rId9" o:title=""/>
                </v:shape>
                <o:OLEObject Type="Embed" ProgID="Equation.DSMT4" ShapeID="_x0000_i1031" DrawAspect="Content" ObjectID="_1523119704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377918" w:rsidRDefault="00377918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028" type="#_x0000_t75" style="width:54pt;height:15.75pt" o:ole="">
                  <v:imagedata r:id="rId11" o:title=""/>
                </v:shape>
                <o:OLEObject Type="Embed" ProgID="Equation.DSMT4" ShapeID="_x0000_i1028" DrawAspect="Content" ObjectID="_1523119705" r:id="rId12"/>
              </w:object>
            </w:r>
            <w:r w:rsidR="004668F9"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29" type="#_x0000_t75" style="width:49.5pt;height:30.75pt" o:ole="">
                  <v:imagedata r:id="rId13" o:title=""/>
                </v:shape>
                <o:OLEObject Type="Embed" ProgID="Equation.DSMT4" ShapeID="_x0000_i1029" DrawAspect="Content" ObjectID="_1523119706" r:id="rId14"/>
              </w:objec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="00377918" w:rsidRPr="0037791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00" w:dyaOrig="680">
                <v:shape id="_x0000_i1030" type="#_x0000_t75" style="width:54.75pt;height:33.75pt" o:ole="">
                  <v:imagedata r:id="rId15" o:title=""/>
                </v:shape>
                <o:OLEObject Type="Embed" ProgID="Equation.DSMT4" ShapeID="_x0000_i1030" DrawAspect="Content" ObjectID="_1523119707" r:id="rId1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668F9" w:rsidRPr="00103C0B" w:rsidTr="00377918">
        <w:tc>
          <w:tcPr>
            <w:tcW w:w="813" w:type="dxa"/>
          </w:tcPr>
          <w:p w:rsidR="004668F9" w:rsidRPr="00103C0B" w:rsidRDefault="004668F9" w:rsidP="004668F9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336D25"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20" w:dyaOrig="360">
                <v:shape id="_x0000_i1032" type="#_x0000_t75" style="width:100.5pt;height:18pt" o:ole="">
                  <v:imagedata r:id="rId17" o:title=""/>
                </v:shape>
                <o:OLEObject Type="Embed" ProgID="Equation.DSMT4" ShapeID="_x0000_i1032" DrawAspect="Content" ObjectID="_1523119708" r:id="rId1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336D25" w:rsidRPr="00103C0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120" w:dyaOrig="320">
                <v:shape id="_x0000_i1033" type="#_x0000_t75" style="width:105.75pt;height:15.75pt" o:ole="">
                  <v:imagedata r:id="rId19" o:title=""/>
                </v:shape>
                <o:OLEObject Type="Embed" ProgID="Equation.DSMT4" ShapeID="_x0000_i1033" DrawAspect="Content" ObjectID="_1523119709" r:id="rId2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336D25"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79" w:dyaOrig="360">
                <v:shape id="_x0000_i1034" type="#_x0000_t75" style="width:103.5pt;height:18pt" o:ole="">
                  <v:imagedata r:id="rId21" o:title=""/>
                </v:shape>
                <o:OLEObject Type="Embed" ProgID="Equation.DSMT4" ShapeID="_x0000_i1034" DrawAspect="Content" ObjectID="_1523119710" r:id="rId2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336D25" w:rsidRPr="00103C0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035" type="#_x0000_t75" style="width:116.25pt;height:15.75pt" o:ole="">
                  <v:imagedata r:id="rId23" o:title=""/>
                </v:shape>
                <o:OLEObject Type="Embed" ProgID="Equation.DSMT4" ShapeID="_x0000_i1035" DrawAspect="Content" ObjectID="_1523119711" r:id="rId2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668F9" w:rsidRPr="00103C0B" w:rsidTr="00377918">
        <w:tc>
          <w:tcPr>
            <w:tcW w:w="813" w:type="dxa"/>
          </w:tcPr>
          <w:p w:rsidR="004668F9" w:rsidRPr="00103C0B" w:rsidRDefault="004668F9" w:rsidP="004668F9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336D25"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20" w:dyaOrig="380">
                <v:shape id="_x0000_i1036" type="#_x0000_t75" style="width:96pt;height:18.75pt" o:ole="">
                  <v:imagedata r:id="rId25" o:title=""/>
                </v:shape>
                <o:OLEObject Type="Embed" ProgID="Equation.DSMT4" ShapeID="_x0000_i1036" DrawAspect="Content" ObjectID="_1523119712" r:id="rId2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336D25" w:rsidRPr="00103C0B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540" w:dyaOrig="360">
                <v:shape id="_x0000_i1038" type="#_x0000_t75" style="width:177pt;height:18pt" o:ole="">
                  <v:imagedata r:id="rId27" o:title=""/>
                </v:shape>
                <o:OLEObject Type="Embed" ProgID="Equation.DSMT4" ShapeID="_x0000_i1038" DrawAspect="Content" ObjectID="_1523119713" r:id="rId2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66" w:type="dxa"/>
          </w:tcPr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336D25"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20" w:dyaOrig="380">
                <v:shape id="_x0000_i1037" type="#_x0000_t75" style="width:96pt;height:18.75pt" o:ole="">
                  <v:imagedata r:id="rId29" o:title=""/>
                </v:shape>
                <o:OLEObject Type="Embed" ProgID="Equation.DSMT4" ShapeID="_x0000_i1037" DrawAspect="Content" ObjectID="_1523119714" r:id="rId3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668F9" w:rsidRPr="00103C0B" w:rsidRDefault="004668F9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336D25" w:rsidRPr="00103C0B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540" w:dyaOrig="360">
                <v:shape id="_x0000_i1039" type="#_x0000_t75" style="width:177pt;height:18pt" o:ole="">
                  <v:imagedata r:id="rId31" o:title=""/>
                </v:shape>
                <o:OLEObject Type="Embed" ProgID="Equation.DSMT4" ShapeID="_x0000_i1039" DrawAspect="Content" ObjectID="_1523119715" r:id="rId3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377918" w:rsidRPr="00103C0B" w:rsidTr="00377918">
        <w:tc>
          <w:tcPr>
            <w:tcW w:w="813" w:type="dxa"/>
          </w:tcPr>
          <w:p w:rsidR="00377918" w:rsidRPr="007F45EE" w:rsidRDefault="00377918" w:rsidP="00377918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300" w14:anchorId="4A3AB73B">
                <v:shape id="_x0000_i1025" type="#_x0000_t75" style="width:12.75pt;height:15pt" o:ole="">
                  <v:imagedata r:id="rId33" o:title=""/>
                </v:shape>
                <o:OLEObject Type="Embed" ProgID="Equation.DSMT4" ShapeID="_x0000_i1025" DrawAspect="Content" ObjectID="_1523119716" r:id="rId3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6" w:type="dxa"/>
          </w:tcPr>
          <w:p w:rsidR="00377918" w:rsidRPr="007F45EE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377918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336D25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20" w14:anchorId="49941F62">
                <v:shape id="_x0000_i1040" type="#_x0000_t75" style="width:63pt;height:15.75pt" o:ole="">
                  <v:imagedata r:id="rId35" o:title=""/>
                </v:shape>
                <o:OLEObject Type="Embed" ProgID="Equation.DSMT4" ShapeID="_x0000_i1040" DrawAspect="Content" ObjectID="_1523119717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б)</w:t>
            </w:r>
            <w:r w:rsidR="00336D25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020" w:dyaOrig="620" w14:anchorId="5284E158">
                <v:shape id="_x0000_i1041" type="#_x0000_t75" style="width:51pt;height:30.75pt" o:ole="">
                  <v:imagedata r:id="rId37" o:title=""/>
                </v:shape>
                <o:OLEObject Type="Embed" ProgID="Equation.DSMT4" ShapeID="_x0000_i1041" DrawAspect="Content" ObjectID="_1523119718" r:id="rId38"/>
              </w:object>
            </w:r>
          </w:p>
          <w:p w:rsidR="00377918" w:rsidRPr="007F45EE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="00336D25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4EC5D8A4">
                <v:shape id="_x0000_i1042" type="#_x0000_t75" style="width:45pt;height:15.75pt" o:ole="">
                  <v:imagedata r:id="rId39" o:title=""/>
                </v:shape>
                <o:OLEObject Type="Embed" ProgID="Equation.DSMT4" ShapeID="_x0000_i1042" DrawAspect="Content" ObjectID="_1523119719" r:id="rId40"/>
              </w:object>
            </w:r>
          </w:p>
        </w:tc>
        <w:tc>
          <w:tcPr>
            <w:tcW w:w="4266" w:type="dxa"/>
          </w:tcPr>
          <w:p w:rsidR="00377918" w:rsidRPr="007F45EE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377918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EE5CFC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00" w:dyaOrig="320" w14:anchorId="1714E618">
                <v:shape id="_x0000_i1043" type="#_x0000_t75" style="width:64.5pt;height:15.75pt" o:ole="">
                  <v:imagedata r:id="rId41" o:title=""/>
                </v:shape>
                <o:OLEObject Type="Embed" ProgID="Equation.DSMT4" ShapeID="_x0000_i1043" DrawAspect="Content" ObjectID="_1523119720" r:id="rId4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="00EE5CFC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60" w:dyaOrig="620" w14:anchorId="17CBEA62">
                <v:shape id="_x0000_i1044" type="#_x0000_t75" style="width:58.5pt;height:30.75pt" o:ole="">
                  <v:imagedata r:id="rId43" o:title=""/>
                </v:shape>
                <o:OLEObject Type="Embed" ProgID="Equation.DSMT4" ShapeID="_x0000_i1044" DrawAspect="Content" ObjectID="_1523119721" r:id="rId44"/>
              </w:object>
            </w:r>
          </w:p>
          <w:p w:rsidR="00377918" w:rsidRPr="007F45EE" w:rsidRDefault="00377918" w:rsidP="0037791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) </w:t>
            </w:r>
            <w:r w:rsidR="00EE5CFC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20" w14:anchorId="04EB65E8">
                <v:shape id="_x0000_i1045" type="#_x0000_t75" style="width:38.25pt;height:15.75pt" o:ole="">
                  <v:imagedata r:id="rId45" o:title=""/>
                </v:shape>
                <o:OLEObject Type="Embed" ProgID="Equation.DSMT4" ShapeID="_x0000_i1045" DrawAspect="Content" ObjectID="_1523119722" r:id="rId46"/>
              </w:object>
            </w:r>
          </w:p>
        </w:tc>
      </w:tr>
    </w:tbl>
    <w:p w:rsidR="001E329E" w:rsidRPr="007F45EE" w:rsidRDefault="001E329E" w:rsidP="001E329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1E329E" w:rsidRPr="007F45EE" w:rsidRDefault="001E329E" w:rsidP="001E329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E329E" w:rsidRPr="007F45EE" w:rsidRDefault="001E329E" w:rsidP="001E329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E329E" w:rsidRDefault="001E329E" w:rsidP="001E329E"/>
    <w:p w:rsidR="00DC1283" w:rsidRDefault="00DC1283"/>
    <w:sectPr w:rsidR="00DC1283">
      <w:headerReference w:type="default" r:id="rId4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214E" w:rsidRDefault="00EE5CFC">
    <w:pPr>
      <w:pStyle w:val="a4"/>
    </w:pPr>
    <w:r>
      <w:ptab w:relativeTo="margin" w:alignment="center" w:leader="none"/>
    </w: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009F9"/>
    <w:multiLevelType w:val="hybridMultilevel"/>
    <w:tmpl w:val="93B86D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29E"/>
    <w:rsid w:val="001E329E"/>
    <w:rsid w:val="00336D25"/>
    <w:rsid w:val="00377918"/>
    <w:rsid w:val="00406F06"/>
    <w:rsid w:val="004668F9"/>
    <w:rsid w:val="00DC1283"/>
    <w:rsid w:val="00EE5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E8CB22-5F31-4BB9-8D9E-48DCDEEA3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329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1E329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E32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E329E"/>
  </w:style>
  <w:style w:type="table" w:styleId="a3">
    <w:name w:val="Table Grid"/>
    <w:basedOn w:val="a1"/>
    <w:uiPriority w:val="39"/>
    <w:rsid w:val="001E32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46</Words>
  <Characters>83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6-04-25T16:26:00Z</dcterms:created>
  <dcterms:modified xsi:type="dcterms:W3CDTF">2016-04-25T16:50:00Z</dcterms:modified>
</cp:coreProperties>
</file>